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249ABA" w14:textId="77777777" w:rsidR="009E0867" w:rsidRDefault="009E0867" w:rsidP="009E0867">
      <w:pPr>
        <w:spacing w:after="0" w:line="276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Trường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CS Kim </w:t>
      </w: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Sơn</w:t>
      </w:r>
      <w:proofErr w:type="spellEnd"/>
    </w:p>
    <w:p w14:paraId="3950930F" w14:textId="77777777" w:rsidR="009E0867" w:rsidRDefault="009E0867" w:rsidP="009E0867">
      <w:pPr>
        <w:spacing w:after="0" w:line="276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GV: </w:t>
      </w: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Nguyễn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u Trang</w:t>
      </w:r>
    </w:p>
    <w:p w14:paraId="632676D8" w14:textId="7D6375FD" w:rsidR="009E0867" w:rsidRDefault="009E0867" w:rsidP="009E0867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HƯỚNG DẪN ÔN TẬP TOÁN 8</w:t>
      </w:r>
    </w:p>
    <w:p w14:paraId="6BB2742D" w14:textId="370FADD3" w:rsidR="009E0867" w:rsidRPr="007307B3" w:rsidRDefault="009E0867" w:rsidP="009E0867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>ĐẠI SỐ</w:t>
      </w:r>
    </w:p>
    <w:p w14:paraId="55AA38D9" w14:textId="77777777" w:rsidR="009E0867" w:rsidRPr="007307B3" w:rsidRDefault="009E0867" w:rsidP="009E0867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Tuần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3.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Từ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ngày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17/2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đến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23/2</w:t>
      </w:r>
    </w:p>
    <w:p w14:paraId="7E53CAC0" w14:textId="6F8C57A2" w:rsidR="009E0867" w:rsidRPr="009E0867" w:rsidRDefault="009E0867" w:rsidP="009E0867">
      <w:pPr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E086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Giải các phương trình sau</w:t>
      </w:r>
    </w:p>
    <w:tbl>
      <w:tblPr>
        <w:tblStyle w:val="TableGrid"/>
        <w:tblW w:w="10348" w:type="dxa"/>
        <w:tblLayout w:type="fixed"/>
        <w:tblLook w:val="04A0" w:firstRow="1" w:lastRow="0" w:firstColumn="1" w:lastColumn="0" w:noHBand="0" w:noVBand="1"/>
      </w:tblPr>
      <w:tblGrid>
        <w:gridCol w:w="4820"/>
        <w:gridCol w:w="5528"/>
      </w:tblGrid>
      <w:tr w:rsidR="009E0867" w:rsidRPr="007307B3" w14:paraId="4833E31E" w14:textId="77777777" w:rsidTr="007307B3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14:paraId="6F96137F" w14:textId="77777777" w:rsidR="009E0867" w:rsidRPr="007307B3" w:rsidRDefault="009E0867" w:rsidP="009E0867">
            <w:pPr>
              <w:pStyle w:val="ListParagraph1"/>
              <w:numPr>
                <w:ilvl w:val="0"/>
                <w:numId w:val="1"/>
              </w:num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275" w:dyaOrig="720" w14:anchorId="5C0B8D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36pt" o:ole="">
                  <v:imagedata r:id="rId5" o:title=""/>
                </v:shape>
                <o:OLEObject Type="Embed" ProgID="Equation.DSMT4" ShapeID="_x0000_i1025" DrawAspect="Content" ObjectID="_1644910966" r:id="rId6"/>
              </w:object>
            </w:r>
            <w:bookmarkStart w:id="0" w:name="_GoBack"/>
            <w:bookmarkEnd w:id="0"/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14:paraId="6B76D0C4" w14:textId="77777777" w:rsidR="009E0867" w:rsidRPr="007307B3" w:rsidRDefault="009E0867" w:rsidP="0049140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)</w:t>
            </w:r>
            <w:r w:rsidRPr="007307B3">
              <w:rPr>
                <w:rFonts w:eastAsiaTheme="minorEastAsia"/>
                <w:color w:val="000000" w:themeColor="text1"/>
                <w:position w:val="-26"/>
                <w:sz w:val="28"/>
                <w:szCs w:val="28"/>
              </w:rPr>
              <w:object w:dxaOrig="3495" w:dyaOrig="735" w14:anchorId="42476E5B">
                <v:shape id="_x0000_i1026" type="#_x0000_t75" style="width:174.75pt;height:36.75pt" o:ole="">
                  <v:imagedata r:id="rId7" o:title=""/>
                </v:shape>
                <o:OLEObject Type="Embed" ProgID="Equation.DSMT4" ShapeID="_x0000_i1026" DrawAspect="Content" ObjectID="_1644910967" r:id="rId8"/>
              </w:object>
            </w:r>
          </w:p>
        </w:tc>
      </w:tr>
      <w:tr w:rsidR="009E0867" w:rsidRPr="007307B3" w14:paraId="56553144" w14:textId="77777777" w:rsidTr="007307B3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14:paraId="099CCFBE" w14:textId="77777777" w:rsidR="009E0867" w:rsidRPr="007307B3" w:rsidRDefault="009E0867" w:rsidP="009E0867">
            <w:pPr>
              <w:pStyle w:val="ListParagraph1"/>
              <w:numPr>
                <w:ilvl w:val="0"/>
                <w:numId w:val="1"/>
              </w:num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1635" w:dyaOrig="735" w14:anchorId="49617598">
                <v:shape id="_x0000_i1027" type="#_x0000_t75" style="width:81.75pt;height:36.75pt" o:ole="">
                  <v:imagedata r:id="rId9" o:title=""/>
                </v:shape>
                <o:OLEObject Type="Embed" ProgID="Equation.DSMT4" ShapeID="_x0000_i1027" DrawAspect="Content" ObjectID="_1644910968" r:id="rId10"/>
              </w:object>
            </w: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14:paraId="5FDA5755" w14:textId="77777777" w:rsidR="009E0867" w:rsidRPr="007307B3" w:rsidRDefault="009E0867" w:rsidP="0049140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1) </w:t>
            </w:r>
            <w:r w:rsidRPr="007307B3">
              <w:rPr>
                <w:rFonts w:ascii="Times New Roman" w:eastAsiaTheme="minorEastAsia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640" w:dyaOrig="720" w14:anchorId="3AE92E92">
                <v:shape id="_x0000_i1028" type="#_x0000_t75" style="width:132pt;height:36pt" o:ole="">
                  <v:imagedata r:id="rId11" o:title=""/>
                </v:shape>
                <o:OLEObject Type="Embed" ProgID="Equation.DSMT4" ShapeID="_x0000_i1028" DrawAspect="Content" ObjectID="_1644910969" r:id="rId12"/>
              </w:object>
            </w: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9E0867" w:rsidRPr="007307B3" w14:paraId="1B8D12FB" w14:textId="77777777" w:rsidTr="007307B3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14:paraId="1D4FF24B" w14:textId="77777777" w:rsidR="009E0867" w:rsidRPr="007307B3" w:rsidRDefault="009E0867" w:rsidP="009E0867">
            <w:pPr>
              <w:pStyle w:val="ListParagraph1"/>
              <w:numPr>
                <w:ilvl w:val="0"/>
                <w:numId w:val="1"/>
              </w:num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1920" w:dyaOrig="705" w14:anchorId="1EAC7587">
                <v:shape id="_x0000_i1029" type="#_x0000_t75" style="width:96pt;height:35.25pt" o:ole="">
                  <v:imagedata r:id="rId13" o:title=""/>
                </v:shape>
                <o:OLEObject Type="Embed" ProgID="Equation.DSMT4" ShapeID="_x0000_i1029" DrawAspect="Content" ObjectID="_1644910970" r:id="rId14"/>
              </w:objec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14:paraId="1F0EF300" w14:textId="77777777" w:rsidR="009E0867" w:rsidRPr="007307B3" w:rsidRDefault="009E0867" w:rsidP="0049140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2)  </w:t>
            </w:r>
            <w:r w:rsidRPr="007307B3">
              <w:rPr>
                <w:rFonts w:ascii="Times New Roman" w:eastAsiaTheme="minorEastAsia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3180" w:dyaOrig="720" w14:anchorId="59257164">
                <v:shape id="_x0000_i1030" type="#_x0000_t75" style="width:159pt;height:36pt" o:ole="">
                  <v:imagedata r:id="rId15" o:title=""/>
                </v:shape>
                <o:OLEObject Type="Embed" ProgID="Equation.DSMT4" ShapeID="_x0000_i1030" DrawAspect="Content" ObjectID="_1644910971" r:id="rId16"/>
              </w:object>
            </w: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9E0867" w:rsidRPr="007307B3" w14:paraId="64A5E249" w14:textId="77777777" w:rsidTr="007307B3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14:paraId="0E1DE1B5" w14:textId="77777777" w:rsidR="009E0867" w:rsidRPr="007307B3" w:rsidRDefault="009E0867" w:rsidP="009E0867">
            <w:pPr>
              <w:pStyle w:val="ListParagraph1"/>
              <w:numPr>
                <w:ilvl w:val="0"/>
                <w:numId w:val="1"/>
              </w:num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2355" w:dyaOrig="705" w14:anchorId="0C7BEFC2">
                <v:shape id="_x0000_i1031" type="#_x0000_t75" style="width:117.75pt;height:35.25pt" o:ole="">
                  <v:imagedata r:id="rId17" o:title=""/>
                </v:shape>
                <o:OLEObject Type="Embed" ProgID="Equation.DSMT4" ShapeID="_x0000_i1031" DrawAspect="Content" ObjectID="_1644910972" r:id="rId18"/>
              </w:objec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14:paraId="2B688AE9" w14:textId="77777777" w:rsidR="009E0867" w:rsidRPr="007307B3" w:rsidRDefault="009E0867" w:rsidP="0049140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3) </w:t>
            </w:r>
            <w:r w:rsidRPr="007307B3">
              <w:rPr>
                <w:rFonts w:ascii="Times New Roman" w:eastAsiaTheme="minorEastAsia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925" w:dyaOrig="765" w14:anchorId="09A9A492">
                <v:shape id="_x0000_i1032" type="#_x0000_t75" style="width:146.25pt;height:38.25pt" o:ole="">
                  <v:imagedata r:id="rId19" o:title=""/>
                </v:shape>
                <o:OLEObject Type="Embed" ProgID="Equation.DSMT4" ShapeID="_x0000_i1032" DrawAspect="Content" ObjectID="_1644910973" r:id="rId20"/>
              </w:object>
            </w:r>
          </w:p>
        </w:tc>
      </w:tr>
      <w:tr w:rsidR="009E0867" w:rsidRPr="007307B3" w14:paraId="78FE10AA" w14:textId="77777777" w:rsidTr="007307B3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14:paraId="4AE6FBF6" w14:textId="77777777" w:rsidR="009E0867" w:rsidRPr="007307B3" w:rsidRDefault="009E0867" w:rsidP="009E0867">
            <w:pPr>
              <w:pStyle w:val="ListParagraph1"/>
              <w:numPr>
                <w:ilvl w:val="0"/>
                <w:numId w:val="1"/>
              </w:num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2355" w:dyaOrig="705" w14:anchorId="4C1B2644">
                <v:shape id="_x0000_i1033" type="#_x0000_t75" style="width:117.75pt;height:35.25pt" o:ole="">
                  <v:imagedata r:id="rId21" o:title=""/>
                </v:shape>
                <o:OLEObject Type="Embed" ProgID="Equation.DSMT4" ShapeID="_x0000_i1033" DrawAspect="Content" ObjectID="_1644910974" r:id="rId22"/>
              </w:object>
            </w: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14:paraId="1A5CE65C" w14:textId="77777777" w:rsidR="009E0867" w:rsidRPr="007307B3" w:rsidRDefault="009E0867" w:rsidP="0049140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4) </w:t>
            </w:r>
            <w:r w:rsidRPr="007307B3">
              <w:rPr>
                <w:rFonts w:ascii="Times New Roman" w:eastAsiaTheme="minorEastAsia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895" w:dyaOrig="720" w14:anchorId="4897E581">
                <v:shape id="_x0000_i1034" type="#_x0000_t75" style="width:144.75pt;height:36pt" o:ole="">
                  <v:imagedata r:id="rId23" o:title=""/>
                </v:shape>
                <o:OLEObject Type="Embed" ProgID="Equation.DSMT4" ShapeID="_x0000_i1034" DrawAspect="Content" ObjectID="_1644910975" r:id="rId24"/>
              </w:object>
            </w: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9E0867" w:rsidRPr="007307B3" w14:paraId="6D302193" w14:textId="77777777" w:rsidTr="007307B3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14:paraId="45D24145" w14:textId="77777777" w:rsidR="009E0867" w:rsidRPr="007307B3" w:rsidRDefault="009E0867" w:rsidP="009E0867">
            <w:pPr>
              <w:pStyle w:val="ListParagraph1"/>
              <w:numPr>
                <w:ilvl w:val="0"/>
                <w:numId w:val="1"/>
              </w:num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1935" w:dyaOrig="705" w14:anchorId="064C67CC">
                <v:shape id="_x0000_i1035" type="#_x0000_t75" style="width:96.75pt;height:35.25pt" o:ole="">
                  <v:imagedata r:id="rId25" o:title=""/>
                </v:shape>
                <o:OLEObject Type="Embed" ProgID="Equation.DSMT4" ShapeID="_x0000_i1035" DrawAspect="Content" ObjectID="_1644910976" r:id="rId26"/>
              </w:object>
            </w: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14:paraId="2E1EC31E" w14:textId="77777777" w:rsidR="009E0867" w:rsidRPr="007307B3" w:rsidRDefault="009E0867" w:rsidP="0049140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5) </w:t>
            </w:r>
            <w:r w:rsidRPr="007307B3">
              <w:rPr>
                <w:rFonts w:ascii="Times New Roman" w:eastAsiaTheme="minorEastAsia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3660" w:dyaOrig="795" w14:anchorId="3C36C019">
                <v:shape id="_x0000_i1036" type="#_x0000_t75" style="width:183pt;height:39.75pt" o:ole="">
                  <v:imagedata r:id="rId27" o:title=""/>
                </v:shape>
                <o:OLEObject Type="Embed" ProgID="Equation.DSMT4" ShapeID="_x0000_i1036" DrawAspect="Content" ObjectID="_1644910977" r:id="rId28"/>
              </w:object>
            </w:r>
          </w:p>
        </w:tc>
      </w:tr>
      <w:tr w:rsidR="009E0867" w:rsidRPr="007307B3" w14:paraId="62DC7BD6" w14:textId="77777777" w:rsidTr="007307B3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14:paraId="6A84EFC6" w14:textId="77777777" w:rsidR="009E0867" w:rsidRPr="007307B3" w:rsidRDefault="009E0867" w:rsidP="009E0867">
            <w:pPr>
              <w:pStyle w:val="ListParagraph1"/>
              <w:numPr>
                <w:ilvl w:val="0"/>
                <w:numId w:val="1"/>
              </w:num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2520" w:dyaOrig="705" w14:anchorId="1B744165">
                <v:shape id="_x0000_i1037" type="#_x0000_t75" style="width:126pt;height:35.25pt" o:ole="">
                  <v:imagedata r:id="rId29" o:title=""/>
                </v:shape>
                <o:OLEObject Type="Embed" ProgID="Equation.DSMT4" ShapeID="_x0000_i1037" DrawAspect="Content" ObjectID="_1644910978" r:id="rId30"/>
              </w:objec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14:paraId="08EF6403" w14:textId="77777777" w:rsidR="009E0867" w:rsidRPr="007307B3" w:rsidRDefault="009E0867" w:rsidP="0049140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6) </w:t>
            </w:r>
            <w:r w:rsidRPr="007307B3">
              <w:rPr>
                <w:rFonts w:ascii="Times New Roman" w:eastAsiaTheme="minorEastAsia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3795" w:dyaOrig="795" w14:anchorId="55FD9003">
                <v:shape id="_x0000_i1038" type="#_x0000_t75" style="width:189.75pt;height:39.75pt" o:ole="">
                  <v:imagedata r:id="rId31" o:title=""/>
                </v:shape>
                <o:OLEObject Type="Embed" ProgID="Equation.DSMT4" ShapeID="_x0000_i1038" DrawAspect="Content" ObjectID="_1644910979" r:id="rId32"/>
              </w:object>
            </w: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9E0867" w:rsidRPr="007307B3" w14:paraId="0DD13BE2" w14:textId="77777777" w:rsidTr="007307B3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14:paraId="3F87BC26" w14:textId="77777777" w:rsidR="009E0867" w:rsidRPr="007307B3" w:rsidRDefault="009E0867" w:rsidP="009E0867">
            <w:pPr>
              <w:pStyle w:val="ListParagraph1"/>
              <w:numPr>
                <w:ilvl w:val="0"/>
                <w:numId w:val="1"/>
              </w:num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2865" w:dyaOrig="705" w14:anchorId="7B8AB880">
                <v:shape id="_x0000_i1039" type="#_x0000_t75" style="width:143.25pt;height:35.25pt" o:ole="">
                  <v:imagedata r:id="rId33" o:title=""/>
                </v:shape>
                <o:OLEObject Type="Embed" ProgID="Equation.DSMT4" ShapeID="_x0000_i1039" DrawAspect="Content" ObjectID="_1644910980" r:id="rId34"/>
              </w:object>
            </w: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14:paraId="5549DDDD" w14:textId="77777777" w:rsidR="009E0867" w:rsidRPr="007307B3" w:rsidRDefault="009E0867" w:rsidP="0049140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7) </w:t>
            </w:r>
            <w:r w:rsidRPr="007307B3">
              <w:rPr>
                <w:rFonts w:ascii="Times New Roman" w:eastAsiaTheme="minorEastAsia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2880" w:dyaOrig="735" w14:anchorId="13D4F88B">
                <v:shape id="_x0000_i1040" type="#_x0000_t75" style="width:2in;height:36.75pt" o:ole="">
                  <v:imagedata r:id="rId35" o:title=""/>
                </v:shape>
                <o:OLEObject Type="Embed" ProgID="Equation.DSMT4" ShapeID="_x0000_i1040" DrawAspect="Content" ObjectID="_1644910981" r:id="rId36"/>
              </w:object>
            </w:r>
          </w:p>
        </w:tc>
      </w:tr>
      <w:tr w:rsidR="009E0867" w:rsidRPr="007307B3" w14:paraId="5CA69308" w14:textId="77777777" w:rsidTr="007307B3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14:paraId="2EF3035A" w14:textId="77777777" w:rsidR="009E0867" w:rsidRPr="007307B3" w:rsidRDefault="009E0867" w:rsidP="009E0867">
            <w:pPr>
              <w:pStyle w:val="ListParagraph1"/>
              <w:numPr>
                <w:ilvl w:val="0"/>
                <w:numId w:val="1"/>
              </w:num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1665" w:dyaOrig="705" w14:anchorId="6C4FB1A7">
                <v:shape id="_x0000_i1041" type="#_x0000_t75" style="width:83.25pt;height:35.25pt" o:ole="">
                  <v:imagedata r:id="rId37" o:title=""/>
                </v:shape>
                <o:OLEObject Type="Embed" ProgID="Equation.DSMT4" ShapeID="_x0000_i1041" DrawAspect="Content" ObjectID="_1644910982" r:id="rId38"/>
              </w:object>
            </w: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14:paraId="3BD45AA7" w14:textId="77777777" w:rsidR="009E0867" w:rsidRPr="007307B3" w:rsidRDefault="009E0867" w:rsidP="0049140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8) </w:t>
            </w:r>
            <w:r w:rsidRPr="007307B3">
              <w:rPr>
                <w:rFonts w:ascii="Times New Roman" w:eastAsiaTheme="minorEastAsia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3075" w:dyaOrig="735" w14:anchorId="485F469C">
                <v:shape id="_x0000_i1042" type="#_x0000_t75" style="width:153.75pt;height:36.75pt" o:ole="">
                  <v:imagedata r:id="rId39" o:title=""/>
                </v:shape>
                <o:OLEObject Type="Embed" ProgID="Equation.DSMT4" ShapeID="_x0000_i1042" DrawAspect="Content" ObjectID="_1644910983" r:id="rId40"/>
              </w:object>
            </w:r>
            <w:r w:rsidRPr="007307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069B2DC7" w14:textId="77777777" w:rsidR="007754CF" w:rsidRDefault="007754CF"/>
    <w:sectPr w:rsidR="007754C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1A5513"/>
    <w:multiLevelType w:val="multilevel"/>
    <w:tmpl w:val="4C1A5513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0867"/>
    <w:rsid w:val="007754CF"/>
    <w:rsid w:val="009E0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7525B4"/>
  <w15:chartTrackingRefBased/>
  <w15:docId w15:val="{A1B4C300-D30D-4C80-A11D-EE119989CC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E0867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9E0867"/>
    <w:pPr>
      <w:spacing w:after="120" w:line="264" w:lineRule="auto"/>
      <w:ind w:left="720"/>
      <w:contextualSpacing/>
    </w:pPr>
    <w:rPr>
      <w:rFonts w:eastAsiaTheme="minorEastAsia"/>
      <w:sz w:val="21"/>
      <w:szCs w:val="21"/>
    </w:rPr>
  </w:style>
  <w:style w:type="table" w:styleId="TableGrid">
    <w:name w:val="Table Grid"/>
    <w:basedOn w:val="TableNormal"/>
    <w:uiPriority w:val="39"/>
    <w:rsid w:val="009E0867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0</Words>
  <Characters>570</Characters>
  <Application>Microsoft Office Word</Application>
  <DocSecurity>0</DocSecurity>
  <Lines>4</Lines>
  <Paragraphs>1</Paragraphs>
  <ScaleCrop>false</ScaleCrop>
  <Company/>
  <LinksUpToDate>false</LinksUpToDate>
  <CharactersWithSpaces>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1</cp:revision>
  <dcterms:created xsi:type="dcterms:W3CDTF">2020-03-05T03:55:00Z</dcterms:created>
  <dcterms:modified xsi:type="dcterms:W3CDTF">2020-03-05T03:56:00Z</dcterms:modified>
</cp:coreProperties>
</file>